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6E43" w:rsidRDefault="00B43411" w:rsidP="00A1637F">
      <w:pPr>
        <w:spacing w:before="0" w:after="0"/>
      </w:pPr>
      <w:r>
        <w:t xml:space="preserve">MAT 101 </w:t>
      </w:r>
    </w:p>
    <w:p w:rsidR="00A1637F" w:rsidRDefault="00A1637F" w:rsidP="00A1637F">
      <w:pPr>
        <w:spacing w:before="0" w:after="0"/>
      </w:pPr>
      <w:r>
        <w:t>Radical expressions</w:t>
      </w:r>
    </w:p>
    <w:p w:rsidR="00A1637F" w:rsidRDefault="00A1637F">
      <w:bookmarkStart w:id="0" w:name="_GoBack"/>
      <w:bookmarkEnd w:id="0"/>
      <w:r>
        <w:t>Multiply each expression by its conjugate.</w:t>
      </w:r>
    </w:p>
    <w:p w:rsidR="00B43411" w:rsidRDefault="00B43411" w:rsidP="00B43411">
      <w:r>
        <w:t>Multiply each expression by its conjugate.</w:t>
      </w:r>
    </w:p>
    <w:p w:rsidR="00B43411" w:rsidRDefault="00B43411" w:rsidP="00B43411">
      <w:r w:rsidRPr="00A1637F">
        <w:rPr>
          <w:position w:val="-134"/>
        </w:rPr>
        <w:object w:dxaOrig="1300" w:dyaOrig="2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5.25pt;height:144.75pt" o:ole="">
            <v:imagedata r:id="rId5" o:title=""/>
          </v:shape>
          <o:OLEObject Type="Embed" ProgID="Equation.DSMT4" ShapeID="_x0000_i1029" DrawAspect="Content" ObjectID="_1428658594" r:id="rId6"/>
        </w:object>
      </w:r>
    </w:p>
    <w:p w:rsidR="00A1637F" w:rsidRDefault="00A1637F"/>
    <w:p w:rsidR="00A1637F" w:rsidRDefault="00A1637F">
      <w:r>
        <w:t>Rationalize the denominator of each expression.</w:t>
      </w:r>
    </w:p>
    <w:p w:rsidR="00A1637F" w:rsidRDefault="00B43411">
      <w:r>
        <w:rPr>
          <w:noProof/>
        </w:rPr>
        <w:pict>
          <v:shape id="_x0000_s1026" type="#_x0000_t75" style="position:absolute;margin-left:0;margin-top:.1pt;width:66.25pt;height:195.6pt;z-index:251660288;mso-position-horizontal:left">
            <v:imagedata r:id="rId7" o:title=""/>
            <w10:wrap type="square" side="right"/>
          </v:shape>
          <o:OLEObject Type="Embed" ProgID="Equation.DSMT4" ShapeID="_x0000_s1026" DrawAspect="Content" ObjectID="_1428658596" r:id="rId8"/>
        </w:pict>
      </w:r>
      <w:r w:rsidR="00A1637F">
        <w:br w:type="textWrapping" w:clear="all"/>
        <w:t>Perform the following operations.</w:t>
      </w:r>
    </w:p>
    <w:p w:rsidR="00A1637F" w:rsidRDefault="008048BB">
      <w:r w:rsidRPr="008048BB">
        <w:rPr>
          <w:position w:val="-124"/>
        </w:rPr>
        <w:object w:dxaOrig="1560" w:dyaOrig="2439">
          <v:shape id="_x0000_i1027" type="#_x0000_t75" style="width:78pt;height:122.25pt" o:ole="">
            <v:imagedata r:id="rId9" o:title=""/>
          </v:shape>
          <o:OLEObject Type="Embed" ProgID="Equation.DSMT4" ShapeID="_x0000_i1027" DrawAspect="Content" ObjectID="_1428658595" r:id="rId10"/>
        </w:object>
      </w:r>
    </w:p>
    <w:p w:rsidR="008048BB" w:rsidRDefault="008048BB"/>
    <w:p w:rsidR="008048BB" w:rsidRDefault="008048BB"/>
    <w:sectPr w:rsidR="008048BB" w:rsidSect="00EF6E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37F"/>
    <w:rsid w:val="000001F7"/>
    <w:rsid w:val="00000652"/>
    <w:rsid w:val="0000545B"/>
    <w:rsid w:val="00007108"/>
    <w:rsid w:val="000120BB"/>
    <w:rsid w:val="0001483B"/>
    <w:rsid w:val="00015B1C"/>
    <w:rsid w:val="00034D43"/>
    <w:rsid w:val="000364B4"/>
    <w:rsid w:val="00037202"/>
    <w:rsid w:val="00042B7D"/>
    <w:rsid w:val="000433D5"/>
    <w:rsid w:val="00045AC1"/>
    <w:rsid w:val="00050A96"/>
    <w:rsid w:val="00050F0C"/>
    <w:rsid w:val="00052849"/>
    <w:rsid w:val="000530B2"/>
    <w:rsid w:val="00053C30"/>
    <w:rsid w:val="00054BE4"/>
    <w:rsid w:val="00055806"/>
    <w:rsid w:val="00061604"/>
    <w:rsid w:val="0006164C"/>
    <w:rsid w:val="000629B9"/>
    <w:rsid w:val="00065398"/>
    <w:rsid w:val="00066B81"/>
    <w:rsid w:val="000679C8"/>
    <w:rsid w:val="000704C7"/>
    <w:rsid w:val="000728A0"/>
    <w:rsid w:val="00080170"/>
    <w:rsid w:val="00081683"/>
    <w:rsid w:val="00084F0F"/>
    <w:rsid w:val="00086194"/>
    <w:rsid w:val="000A531F"/>
    <w:rsid w:val="000A67CD"/>
    <w:rsid w:val="000B2DCF"/>
    <w:rsid w:val="000B4539"/>
    <w:rsid w:val="000B458F"/>
    <w:rsid w:val="000B4A65"/>
    <w:rsid w:val="000B593B"/>
    <w:rsid w:val="000B5C69"/>
    <w:rsid w:val="000B791B"/>
    <w:rsid w:val="000C077A"/>
    <w:rsid w:val="000C10A3"/>
    <w:rsid w:val="000C3277"/>
    <w:rsid w:val="000C3452"/>
    <w:rsid w:val="000D0D7F"/>
    <w:rsid w:val="000D3C62"/>
    <w:rsid w:val="000D3EFE"/>
    <w:rsid w:val="000E0A30"/>
    <w:rsid w:val="000E18FD"/>
    <w:rsid w:val="000E4FD0"/>
    <w:rsid w:val="000E50FC"/>
    <w:rsid w:val="000E63D5"/>
    <w:rsid w:val="000E652C"/>
    <w:rsid w:val="000F2480"/>
    <w:rsid w:val="000F309F"/>
    <w:rsid w:val="000F3506"/>
    <w:rsid w:val="0010038A"/>
    <w:rsid w:val="00102800"/>
    <w:rsid w:val="00104CD9"/>
    <w:rsid w:val="00106DD8"/>
    <w:rsid w:val="00111506"/>
    <w:rsid w:val="00113CD8"/>
    <w:rsid w:val="001143E2"/>
    <w:rsid w:val="001148E9"/>
    <w:rsid w:val="00121847"/>
    <w:rsid w:val="001278DA"/>
    <w:rsid w:val="0013270C"/>
    <w:rsid w:val="00132781"/>
    <w:rsid w:val="00134BE3"/>
    <w:rsid w:val="00135F15"/>
    <w:rsid w:val="00144789"/>
    <w:rsid w:val="00147163"/>
    <w:rsid w:val="00151988"/>
    <w:rsid w:val="00156A37"/>
    <w:rsid w:val="001572D0"/>
    <w:rsid w:val="001577D3"/>
    <w:rsid w:val="00162A1A"/>
    <w:rsid w:val="001751E6"/>
    <w:rsid w:val="00175529"/>
    <w:rsid w:val="00180369"/>
    <w:rsid w:val="00180EDD"/>
    <w:rsid w:val="0018180E"/>
    <w:rsid w:val="00181E52"/>
    <w:rsid w:val="001829C0"/>
    <w:rsid w:val="00185ED3"/>
    <w:rsid w:val="0019666F"/>
    <w:rsid w:val="001969D6"/>
    <w:rsid w:val="001A107A"/>
    <w:rsid w:val="001A26E7"/>
    <w:rsid w:val="001A6FD3"/>
    <w:rsid w:val="001A7987"/>
    <w:rsid w:val="001B403D"/>
    <w:rsid w:val="001B6928"/>
    <w:rsid w:val="001B6A7A"/>
    <w:rsid w:val="001B7989"/>
    <w:rsid w:val="001B7BD3"/>
    <w:rsid w:val="001D0257"/>
    <w:rsid w:val="001D193E"/>
    <w:rsid w:val="001D1D36"/>
    <w:rsid w:val="001D4273"/>
    <w:rsid w:val="001D6FDC"/>
    <w:rsid w:val="001E035B"/>
    <w:rsid w:val="001E05E8"/>
    <w:rsid w:val="001E060B"/>
    <w:rsid w:val="001E535F"/>
    <w:rsid w:val="001E7520"/>
    <w:rsid w:val="001F24D0"/>
    <w:rsid w:val="001F3191"/>
    <w:rsid w:val="001F426E"/>
    <w:rsid w:val="001F49A5"/>
    <w:rsid w:val="001F7F5D"/>
    <w:rsid w:val="00201D99"/>
    <w:rsid w:val="00203EC8"/>
    <w:rsid w:val="00204699"/>
    <w:rsid w:val="00211B33"/>
    <w:rsid w:val="00211EE3"/>
    <w:rsid w:val="002120C6"/>
    <w:rsid w:val="0021436F"/>
    <w:rsid w:val="00221669"/>
    <w:rsid w:val="00227045"/>
    <w:rsid w:val="0023442F"/>
    <w:rsid w:val="002454BE"/>
    <w:rsid w:val="00251EED"/>
    <w:rsid w:val="0026202C"/>
    <w:rsid w:val="00264179"/>
    <w:rsid w:val="00265E81"/>
    <w:rsid w:val="0026774D"/>
    <w:rsid w:val="00273A5D"/>
    <w:rsid w:val="00274C5B"/>
    <w:rsid w:val="0028355B"/>
    <w:rsid w:val="00283BC5"/>
    <w:rsid w:val="0028531E"/>
    <w:rsid w:val="0028651F"/>
    <w:rsid w:val="002878C7"/>
    <w:rsid w:val="0029315C"/>
    <w:rsid w:val="0029375E"/>
    <w:rsid w:val="002A111F"/>
    <w:rsid w:val="002A2424"/>
    <w:rsid w:val="002A4D40"/>
    <w:rsid w:val="002A5C95"/>
    <w:rsid w:val="002A6B4C"/>
    <w:rsid w:val="002A6C08"/>
    <w:rsid w:val="002B19F1"/>
    <w:rsid w:val="002B19F6"/>
    <w:rsid w:val="002B47EB"/>
    <w:rsid w:val="002B7DB0"/>
    <w:rsid w:val="002C33FD"/>
    <w:rsid w:val="002C47E6"/>
    <w:rsid w:val="002C485E"/>
    <w:rsid w:val="002C5106"/>
    <w:rsid w:val="002C5FB3"/>
    <w:rsid w:val="002C66B7"/>
    <w:rsid w:val="002D0532"/>
    <w:rsid w:val="002D2513"/>
    <w:rsid w:val="002D43DA"/>
    <w:rsid w:val="002D4BA3"/>
    <w:rsid w:val="002E02FC"/>
    <w:rsid w:val="002E39A1"/>
    <w:rsid w:val="002E3A30"/>
    <w:rsid w:val="002E608E"/>
    <w:rsid w:val="002E7540"/>
    <w:rsid w:val="002F010D"/>
    <w:rsid w:val="002F0916"/>
    <w:rsid w:val="002F14E4"/>
    <w:rsid w:val="002F21E7"/>
    <w:rsid w:val="002F3DAA"/>
    <w:rsid w:val="002F4909"/>
    <w:rsid w:val="002F5713"/>
    <w:rsid w:val="00302CDC"/>
    <w:rsid w:val="00305BE8"/>
    <w:rsid w:val="0031497E"/>
    <w:rsid w:val="003178EE"/>
    <w:rsid w:val="00317A16"/>
    <w:rsid w:val="00320BB9"/>
    <w:rsid w:val="00324595"/>
    <w:rsid w:val="003257D5"/>
    <w:rsid w:val="003319C0"/>
    <w:rsid w:val="00332100"/>
    <w:rsid w:val="003333BE"/>
    <w:rsid w:val="00334413"/>
    <w:rsid w:val="0033465F"/>
    <w:rsid w:val="00334E57"/>
    <w:rsid w:val="00336A1F"/>
    <w:rsid w:val="00337C78"/>
    <w:rsid w:val="00344E33"/>
    <w:rsid w:val="003460DA"/>
    <w:rsid w:val="00346D4E"/>
    <w:rsid w:val="00350D61"/>
    <w:rsid w:val="00351745"/>
    <w:rsid w:val="00352818"/>
    <w:rsid w:val="00354E29"/>
    <w:rsid w:val="00355513"/>
    <w:rsid w:val="00360E01"/>
    <w:rsid w:val="00361F31"/>
    <w:rsid w:val="003630DC"/>
    <w:rsid w:val="0036530F"/>
    <w:rsid w:val="00372DB6"/>
    <w:rsid w:val="00372F1E"/>
    <w:rsid w:val="00372F30"/>
    <w:rsid w:val="00375D37"/>
    <w:rsid w:val="00380A7A"/>
    <w:rsid w:val="0038222D"/>
    <w:rsid w:val="00383649"/>
    <w:rsid w:val="00383C57"/>
    <w:rsid w:val="00383F12"/>
    <w:rsid w:val="003842A4"/>
    <w:rsid w:val="00385BB5"/>
    <w:rsid w:val="00391348"/>
    <w:rsid w:val="003942F6"/>
    <w:rsid w:val="003949EA"/>
    <w:rsid w:val="00397C8E"/>
    <w:rsid w:val="003A0EAD"/>
    <w:rsid w:val="003A2297"/>
    <w:rsid w:val="003A7A33"/>
    <w:rsid w:val="003B2CF9"/>
    <w:rsid w:val="003B3364"/>
    <w:rsid w:val="003C1041"/>
    <w:rsid w:val="003C57DC"/>
    <w:rsid w:val="003D0631"/>
    <w:rsid w:val="003D2A0C"/>
    <w:rsid w:val="003D586F"/>
    <w:rsid w:val="003D6EF6"/>
    <w:rsid w:val="003E0B83"/>
    <w:rsid w:val="003E0BDB"/>
    <w:rsid w:val="003F01B1"/>
    <w:rsid w:val="003F6549"/>
    <w:rsid w:val="003F7C6B"/>
    <w:rsid w:val="00400429"/>
    <w:rsid w:val="00401412"/>
    <w:rsid w:val="00401B75"/>
    <w:rsid w:val="0040334E"/>
    <w:rsid w:val="0040797A"/>
    <w:rsid w:val="00407DD3"/>
    <w:rsid w:val="00415C18"/>
    <w:rsid w:val="00420101"/>
    <w:rsid w:val="0042057B"/>
    <w:rsid w:val="00420D3C"/>
    <w:rsid w:val="00425575"/>
    <w:rsid w:val="00431B97"/>
    <w:rsid w:val="0043282F"/>
    <w:rsid w:val="004333A7"/>
    <w:rsid w:val="00433CF6"/>
    <w:rsid w:val="0044215E"/>
    <w:rsid w:val="004459FD"/>
    <w:rsid w:val="00446FA6"/>
    <w:rsid w:val="00452E91"/>
    <w:rsid w:val="00461E81"/>
    <w:rsid w:val="00466B2F"/>
    <w:rsid w:val="00467E7E"/>
    <w:rsid w:val="00471D3E"/>
    <w:rsid w:val="0047322E"/>
    <w:rsid w:val="00476C33"/>
    <w:rsid w:val="0047735D"/>
    <w:rsid w:val="0048111A"/>
    <w:rsid w:val="00487EC0"/>
    <w:rsid w:val="004918D8"/>
    <w:rsid w:val="00494355"/>
    <w:rsid w:val="00494D85"/>
    <w:rsid w:val="00495E9D"/>
    <w:rsid w:val="00496717"/>
    <w:rsid w:val="004A14E2"/>
    <w:rsid w:val="004A57E7"/>
    <w:rsid w:val="004B34ED"/>
    <w:rsid w:val="004B5E52"/>
    <w:rsid w:val="004C278D"/>
    <w:rsid w:val="004C5ECC"/>
    <w:rsid w:val="004D2255"/>
    <w:rsid w:val="004D5AA1"/>
    <w:rsid w:val="004E09E5"/>
    <w:rsid w:val="004E42D5"/>
    <w:rsid w:val="004E4FD4"/>
    <w:rsid w:val="004F0A71"/>
    <w:rsid w:val="004F1B37"/>
    <w:rsid w:val="004F5D74"/>
    <w:rsid w:val="004F60A3"/>
    <w:rsid w:val="00500913"/>
    <w:rsid w:val="00507A88"/>
    <w:rsid w:val="00511F56"/>
    <w:rsid w:val="0051224D"/>
    <w:rsid w:val="0051431C"/>
    <w:rsid w:val="0051436B"/>
    <w:rsid w:val="00514BB4"/>
    <w:rsid w:val="00522C66"/>
    <w:rsid w:val="00523CA4"/>
    <w:rsid w:val="00526370"/>
    <w:rsid w:val="00527B14"/>
    <w:rsid w:val="005313C5"/>
    <w:rsid w:val="00532AA7"/>
    <w:rsid w:val="005333FE"/>
    <w:rsid w:val="00536856"/>
    <w:rsid w:val="00536DC6"/>
    <w:rsid w:val="00545935"/>
    <w:rsid w:val="005467ED"/>
    <w:rsid w:val="00550E8A"/>
    <w:rsid w:val="00557AB1"/>
    <w:rsid w:val="00560023"/>
    <w:rsid w:val="005722F9"/>
    <w:rsid w:val="00573505"/>
    <w:rsid w:val="0057418E"/>
    <w:rsid w:val="00576759"/>
    <w:rsid w:val="00582B1E"/>
    <w:rsid w:val="0058411B"/>
    <w:rsid w:val="00584CF3"/>
    <w:rsid w:val="00584EAF"/>
    <w:rsid w:val="00585AC9"/>
    <w:rsid w:val="00586766"/>
    <w:rsid w:val="00587533"/>
    <w:rsid w:val="00590C29"/>
    <w:rsid w:val="00591173"/>
    <w:rsid w:val="00591E86"/>
    <w:rsid w:val="0059201C"/>
    <w:rsid w:val="0059442A"/>
    <w:rsid w:val="00595BEC"/>
    <w:rsid w:val="005977FD"/>
    <w:rsid w:val="005A0648"/>
    <w:rsid w:val="005A28BC"/>
    <w:rsid w:val="005A3B31"/>
    <w:rsid w:val="005A63AA"/>
    <w:rsid w:val="005A6C96"/>
    <w:rsid w:val="005A7CFD"/>
    <w:rsid w:val="005B4021"/>
    <w:rsid w:val="005C0C12"/>
    <w:rsid w:val="005C3942"/>
    <w:rsid w:val="005C7120"/>
    <w:rsid w:val="005C775A"/>
    <w:rsid w:val="005C79A0"/>
    <w:rsid w:val="005D2DE1"/>
    <w:rsid w:val="005E057F"/>
    <w:rsid w:val="005E28C8"/>
    <w:rsid w:val="005E59B3"/>
    <w:rsid w:val="005E5DB8"/>
    <w:rsid w:val="005F0E27"/>
    <w:rsid w:val="005F19F8"/>
    <w:rsid w:val="005F2FDC"/>
    <w:rsid w:val="005F32C7"/>
    <w:rsid w:val="005F36D6"/>
    <w:rsid w:val="005F445A"/>
    <w:rsid w:val="005F7971"/>
    <w:rsid w:val="005F7C87"/>
    <w:rsid w:val="00602CAB"/>
    <w:rsid w:val="00604839"/>
    <w:rsid w:val="00606ACE"/>
    <w:rsid w:val="00624DDD"/>
    <w:rsid w:val="0062762B"/>
    <w:rsid w:val="006406E3"/>
    <w:rsid w:val="006423C7"/>
    <w:rsid w:val="00642E5B"/>
    <w:rsid w:val="00643A9F"/>
    <w:rsid w:val="00646A79"/>
    <w:rsid w:val="00646EBA"/>
    <w:rsid w:val="00651E3E"/>
    <w:rsid w:val="0065491D"/>
    <w:rsid w:val="006553A5"/>
    <w:rsid w:val="00655F48"/>
    <w:rsid w:val="00657F85"/>
    <w:rsid w:val="00662508"/>
    <w:rsid w:val="00663F9A"/>
    <w:rsid w:val="00666834"/>
    <w:rsid w:val="0066690B"/>
    <w:rsid w:val="00670A48"/>
    <w:rsid w:val="00672A66"/>
    <w:rsid w:val="00676BE0"/>
    <w:rsid w:val="00677AB6"/>
    <w:rsid w:val="006806E6"/>
    <w:rsid w:val="00681AA3"/>
    <w:rsid w:val="006830EC"/>
    <w:rsid w:val="006851EB"/>
    <w:rsid w:val="006855DE"/>
    <w:rsid w:val="00685BDA"/>
    <w:rsid w:val="00686B71"/>
    <w:rsid w:val="00690453"/>
    <w:rsid w:val="006926A7"/>
    <w:rsid w:val="00696B82"/>
    <w:rsid w:val="006A34F8"/>
    <w:rsid w:val="006A564F"/>
    <w:rsid w:val="006A62E1"/>
    <w:rsid w:val="006B2A72"/>
    <w:rsid w:val="006B675E"/>
    <w:rsid w:val="006C06FE"/>
    <w:rsid w:val="006C1E72"/>
    <w:rsid w:val="006C3AAA"/>
    <w:rsid w:val="006C480A"/>
    <w:rsid w:val="006C60E6"/>
    <w:rsid w:val="006D3AD1"/>
    <w:rsid w:val="006E169D"/>
    <w:rsid w:val="006E1BEF"/>
    <w:rsid w:val="006E1E64"/>
    <w:rsid w:val="006F2532"/>
    <w:rsid w:val="006F3B5F"/>
    <w:rsid w:val="006F4BB3"/>
    <w:rsid w:val="0070213F"/>
    <w:rsid w:val="00702D6B"/>
    <w:rsid w:val="00705404"/>
    <w:rsid w:val="00712126"/>
    <w:rsid w:val="0071222D"/>
    <w:rsid w:val="00712597"/>
    <w:rsid w:val="007203FB"/>
    <w:rsid w:val="007249C5"/>
    <w:rsid w:val="00724EA1"/>
    <w:rsid w:val="00730451"/>
    <w:rsid w:val="007338AA"/>
    <w:rsid w:val="00734335"/>
    <w:rsid w:val="00741DD2"/>
    <w:rsid w:val="00747CF9"/>
    <w:rsid w:val="00751B57"/>
    <w:rsid w:val="00756193"/>
    <w:rsid w:val="0076084F"/>
    <w:rsid w:val="00761BF3"/>
    <w:rsid w:val="0076698E"/>
    <w:rsid w:val="00767CFF"/>
    <w:rsid w:val="00771E3D"/>
    <w:rsid w:val="00773512"/>
    <w:rsid w:val="00776E88"/>
    <w:rsid w:val="0078071F"/>
    <w:rsid w:val="00780919"/>
    <w:rsid w:val="00786B69"/>
    <w:rsid w:val="00791E8B"/>
    <w:rsid w:val="00793620"/>
    <w:rsid w:val="0079507B"/>
    <w:rsid w:val="00796CA6"/>
    <w:rsid w:val="007A00CA"/>
    <w:rsid w:val="007A1142"/>
    <w:rsid w:val="007A17A6"/>
    <w:rsid w:val="007A2161"/>
    <w:rsid w:val="007A364B"/>
    <w:rsid w:val="007A6F6E"/>
    <w:rsid w:val="007B059E"/>
    <w:rsid w:val="007B0A32"/>
    <w:rsid w:val="007B27CC"/>
    <w:rsid w:val="007B5120"/>
    <w:rsid w:val="007B7D54"/>
    <w:rsid w:val="007C0D98"/>
    <w:rsid w:val="007C5FB5"/>
    <w:rsid w:val="007C71B6"/>
    <w:rsid w:val="007D273A"/>
    <w:rsid w:val="007D4740"/>
    <w:rsid w:val="007F0A47"/>
    <w:rsid w:val="007F3563"/>
    <w:rsid w:val="008048BB"/>
    <w:rsid w:val="00811F15"/>
    <w:rsid w:val="0081487E"/>
    <w:rsid w:val="00816F1B"/>
    <w:rsid w:val="00820A35"/>
    <w:rsid w:val="008221B8"/>
    <w:rsid w:val="00823135"/>
    <w:rsid w:val="00825DBB"/>
    <w:rsid w:val="00827C40"/>
    <w:rsid w:val="00830FA1"/>
    <w:rsid w:val="00832E92"/>
    <w:rsid w:val="0083357A"/>
    <w:rsid w:val="00835771"/>
    <w:rsid w:val="00836039"/>
    <w:rsid w:val="00837F49"/>
    <w:rsid w:val="008455D1"/>
    <w:rsid w:val="00853D45"/>
    <w:rsid w:val="00856AC3"/>
    <w:rsid w:val="00857414"/>
    <w:rsid w:val="008606C4"/>
    <w:rsid w:val="00862CA6"/>
    <w:rsid w:val="00863007"/>
    <w:rsid w:val="00865FEA"/>
    <w:rsid w:val="0086798B"/>
    <w:rsid w:val="00871A20"/>
    <w:rsid w:val="00873647"/>
    <w:rsid w:val="00885160"/>
    <w:rsid w:val="00885FBD"/>
    <w:rsid w:val="00887C0C"/>
    <w:rsid w:val="00895841"/>
    <w:rsid w:val="00895CAD"/>
    <w:rsid w:val="008A0272"/>
    <w:rsid w:val="008A1231"/>
    <w:rsid w:val="008A2E6A"/>
    <w:rsid w:val="008A7875"/>
    <w:rsid w:val="008B0A1B"/>
    <w:rsid w:val="008B543F"/>
    <w:rsid w:val="008B6D95"/>
    <w:rsid w:val="008C1376"/>
    <w:rsid w:val="008C3107"/>
    <w:rsid w:val="008C3449"/>
    <w:rsid w:val="008C3F6E"/>
    <w:rsid w:val="008C7295"/>
    <w:rsid w:val="008C7F37"/>
    <w:rsid w:val="008D0916"/>
    <w:rsid w:val="008D22BF"/>
    <w:rsid w:val="008D6927"/>
    <w:rsid w:val="008E1AD7"/>
    <w:rsid w:val="008E3060"/>
    <w:rsid w:val="008E3BFA"/>
    <w:rsid w:val="008F157A"/>
    <w:rsid w:val="008F2023"/>
    <w:rsid w:val="008F26C2"/>
    <w:rsid w:val="008F32FE"/>
    <w:rsid w:val="008F3ED8"/>
    <w:rsid w:val="008F5159"/>
    <w:rsid w:val="008F57CD"/>
    <w:rsid w:val="009026C4"/>
    <w:rsid w:val="009042B0"/>
    <w:rsid w:val="00904ED1"/>
    <w:rsid w:val="00906A05"/>
    <w:rsid w:val="0091393C"/>
    <w:rsid w:val="00914DB2"/>
    <w:rsid w:val="009207DA"/>
    <w:rsid w:val="0092228C"/>
    <w:rsid w:val="00922F35"/>
    <w:rsid w:val="00924055"/>
    <w:rsid w:val="009321D3"/>
    <w:rsid w:val="00933686"/>
    <w:rsid w:val="009344DF"/>
    <w:rsid w:val="00935CA6"/>
    <w:rsid w:val="00936C48"/>
    <w:rsid w:val="009411D9"/>
    <w:rsid w:val="009419F7"/>
    <w:rsid w:val="00942F90"/>
    <w:rsid w:val="00946242"/>
    <w:rsid w:val="00951CCE"/>
    <w:rsid w:val="00970C03"/>
    <w:rsid w:val="009763E3"/>
    <w:rsid w:val="00983EA2"/>
    <w:rsid w:val="009849D5"/>
    <w:rsid w:val="00986DDF"/>
    <w:rsid w:val="00991692"/>
    <w:rsid w:val="00994314"/>
    <w:rsid w:val="009948A0"/>
    <w:rsid w:val="00995A2A"/>
    <w:rsid w:val="009A26A5"/>
    <w:rsid w:val="009A46E0"/>
    <w:rsid w:val="009A4CCC"/>
    <w:rsid w:val="009A5BC5"/>
    <w:rsid w:val="009B171A"/>
    <w:rsid w:val="009B4A5F"/>
    <w:rsid w:val="009B6E76"/>
    <w:rsid w:val="009C1538"/>
    <w:rsid w:val="009C4956"/>
    <w:rsid w:val="009C4B0B"/>
    <w:rsid w:val="009C634B"/>
    <w:rsid w:val="009C65AA"/>
    <w:rsid w:val="009C7590"/>
    <w:rsid w:val="009C7B56"/>
    <w:rsid w:val="009D3909"/>
    <w:rsid w:val="009D4121"/>
    <w:rsid w:val="009D4A08"/>
    <w:rsid w:val="009D4E5B"/>
    <w:rsid w:val="009D6147"/>
    <w:rsid w:val="009E1D08"/>
    <w:rsid w:val="009E20C4"/>
    <w:rsid w:val="009E2A2A"/>
    <w:rsid w:val="009E3030"/>
    <w:rsid w:val="009E36F3"/>
    <w:rsid w:val="009E47C7"/>
    <w:rsid w:val="009E5E84"/>
    <w:rsid w:val="009F1F34"/>
    <w:rsid w:val="009F6444"/>
    <w:rsid w:val="009F6938"/>
    <w:rsid w:val="00A0026B"/>
    <w:rsid w:val="00A0028B"/>
    <w:rsid w:val="00A0141B"/>
    <w:rsid w:val="00A07B7C"/>
    <w:rsid w:val="00A103AF"/>
    <w:rsid w:val="00A10FD2"/>
    <w:rsid w:val="00A11072"/>
    <w:rsid w:val="00A13D8B"/>
    <w:rsid w:val="00A1462F"/>
    <w:rsid w:val="00A15FE3"/>
    <w:rsid w:val="00A1637F"/>
    <w:rsid w:val="00A16FB3"/>
    <w:rsid w:val="00A2043C"/>
    <w:rsid w:val="00A20D33"/>
    <w:rsid w:val="00A22886"/>
    <w:rsid w:val="00A237D0"/>
    <w:rsid w:val="00A2389E"/>
    <w:rsid w:val="00A2712C"/>
    <w:rsid w:val="00A27176"/>
    <w:rsid w:val="00A27805"/>
    <w:rsid w:val="00A31157"/>
    <w:rsid w:val="00A3188D"/>
    <w:rsid w:val="00A31F9B"/>
    <w:rsid w:val="00A3200D"/>
    <w:rsid w:val="00A3264A"/>
    <w:rsid w:val="00A340D3"/>
    <w:rsid w:val="00A3782B"/>
    <w:rsid w:val="00A40A30"/>
    <w:rsid w:val="00A4181B"/>
    <w:rsid w:val="00A419FC"/>
    <w:rsid w:val="00A43C21"/>
    <w:rsid w:val="00A44757"/>
    <w:rsid w:val="00A473A9"/>
    <w:rsid w:val="00A508C1"/>
    <w:rsid w:val="00A51211"/>
    <w:rsid w:val="00A55FAB"/>
    <w:rsid w:val="00A6073D"/>
    <w:rsid w:val="00A60BF5"/>
    <w:rsid w:val="00A60D25"/>
    <w:rsid w:val="00A615FB"/>
    <w:rsid w:val="00A65D74"/>
    <w:rsid w:val="00A66AE2"/>
    <w:rsid w:val="00A71D6D"/>
    <w:rsid w:val="00A71E53"/>
    <w:rsid w:val="00A72B30"/>
    <w:rsid w:val="00A748E9"/>
    <w:rsid w:val="00A77159"/>
    <w:rsid w:val="00A77639"/>
    <w:rsid w:val="00A8123D"/>
    <w:rsid w:val="00A81DE9"/>
    <w:rsid w:val="00A910A8"/>
    <w:rsid w:val="00A91F82"/>
    <w:rsid w:val="00A94F49"/>
    <w:rsid w:val="00A957F1"/>
    <w:rsid w:val="00A95A5C"/>
    <w:rsid w:val="00A95CA0"/>
    <w:rsid w:val="00A966E2"/>
    <w:rsid w:val="00A97662"/>
    <w:rsid w:val="00A9778E"/>
    <w:rsid w:val="00A97D0E"/>
    <w:rsid w:val="00AA0119"/>
    <w:rsid w:val="00AA224D"/>
    <w:rsid w:val="00AA2C4B"/>
    <w:rsid w:val="00AA7C24"/>
    <w:rsid w:val="00AA7DD9"/>
    <w:rsid w:val="00AB02C9"/>
    <w:rsid w:val="00AB11AB"/>
    <w:rsid w:val="00AB3FA7"/>
    <w:rsid w:val="00AB4E0D"/>
    <w:rsid w:val="00AB7E0A"/>
    <w:rsid w:val="00AC70BC"/>
    <w:rsid w:val="00AE07F3"/>
    <w:rsid w:val="00AE29A8"/>
    <w:rsid w:val="00AE3D1C"/>
    <w:rsid w:val="00AE738F"/>
    <w:rsid w:val="00AE740F"/>
    <w:rsid w:val="00AF0A1E"/>
    <w:rsid w:val="00AF19B0"/>
    <w:rsid w:val="00AF47D0"/>
    <w:rsid w:val="00AF5913"/>
    <w:rsid w:val="00B060A7"/>
    <w:rsid w:val="00B072E9"/>
    <w:rsid w:val="00B10791"/>
    <w:rsid w:val="00B12DCE"/>
    <w:rsid w:val="00B178DD"/>
    <w:rsid w:val="00B2115C"/>
    <w:rsid w:val="00B23816"/>
    <w:rsid w:val="00B25B25"/>
    <w:rsid w:val="00B26261"/>
    <w:rsid w:val="00B26C74"/>
    <w:rsid w:val="00B3180A"/>
    <w:rsid w:val="00B40AC7"/>
    <w:rsid w:val="00B4288C"/>
    <w:rsid w:val="00B42904"/>
    <w:rsid w:val="00B43411"/>
    <w:rsid w:val="00B438FC"/>
    <w:rsid w:val="00B44119"/>
    <w:rsid w:val="00B442A9"/>
    <w:rsid w:val="00B50D00"/>
    <w:rsid w:val="00B50DE3"/>
    <w:rsid w:val="00B50EAF"/>
    <w:rsid w:val="00B538E1"/>
    <w:rsid w:val="00B558F7"/>
    <w:rsid w:val="00B57385"/>
    <w:rsid w:val="00B61257"/>
    <w:rsid w:val="00B63A6A"/>
    <w:rsid w:val="00B71428"/>
    <w:rsid w:val="00B71A91"/>
    <w:rsid w:val="00B72873"/>
    <w:rsid w:val="00B73E57"/>
    <w:rsid w:val="00B7433E"/>
    <w:rsid w:val="00B74C43"/>
    <w:rsid w:val="00B74F2F"/>
    <w:rsid w:val="00B760E8"/>
    <w:rsid w:val="00B7764F"/>
    <w:rsid w:val="00B81E46"/>
    <w:rsid w:val="00B826E1"/>
    <w:rsid w:val="00B875F1"/>
    <w:rsid w:val="00B87D7C"/>
    <w:rsid w:val="00B87FD9"/>
    <w:rsid w:val="00B90D1D"/>
    <w:rsid w:val="00B92736"/>
    <w:rsid w:val="00B93978"/>
    <w:rsid w:val="00B9670A"/>
    <w:rsid w:val="00B979F4"/>
    <w:rsid w:val="00BA0A99"/>
    <w:rsid w:val="00BA1ED1"/>
    <w:rsid w:val="00BB3154"/>
    <w:rsid w:val="00BB5601"/>
    <w:rsid w:val="00BB593C"/>
    <w:rsid w:val="00BB6F95"/>
    <w:rsid w:val="00BB7A91"/>
    <w:rsid w:val="00BC4719"/>
    <w:rsid w:val="00BD5F24"/>
    <w:rsid w:val="00BD6B49"/>
    <w:rsid w:val="00BD7532"/>
    <w:rsid w:val="00BE2C49"/>
    <w:rsid w:val="00BE5A56"/>
    <w:rsid w:val="00BE6BBB"/>
    <w:rsid w:val="00BF1CBD"/>
    <w:rsid w:val="00BF238F"/>
    <w:rsid w:val="00BF3CFF"/>
    <w:rsid w:val="00BF5607"/>
    <w:rsid w:val="00C02DEA"/>
    <w:rsid w:val="00C06A77"/>
    <w:rsid w:val="00C10BB1"/>
    <w:rsid w:val="00C1191B"/>
    <w:rsid w:val="00C14C32"/>
    <w:rsid w:val="00C20C2B"/>
    <w:rsid w:val="00C22E9F"/>
    <w:rsid w:val="00C23AFB"/>
    <w:rsid w:val="00C26D00"/>
    <w:rsid w:val="00C30037"/>
    <w:rsid w:val="00C35E79"/>
    <w:rsid w:val="00C42A41"/>
    <w:rsid w:val="00C44AD1"/>
    <w:rsid w:val="00C46134"/>
    <w:rsid w:val="00C462E4"/>
    <w:rsid w:val="00C52F9E"/>
    <w:rsid w:val="00C56C87"/>
    <w:rsid w:val="00C61C2B"/>
    <w:rsid w:val="00C62D05"/>
    <w:rsid w:val="00C631FC"/>
    <w:rsid w:val="00C64B3E"/>
    <w:rsid w:val="00C6592C"/>
    <w:rsid w:val="00C6768A"/>
    <w:rsid w:val="00C67B98"/>
    <w:rsid w:val="00C74557"/>
    <w:rsid w:val="00C82279"/>
    <w:rsid w:val="00C83CE3"/>
    <w:rsid w:val="00C840C0"/>
    <w:rsid w:val="00C851EB"/>
    <w:rsid w:val="00CA2A02"/>
    <w:rsid w:val="00CA4614"/>
    <w:rsid w:val="00CB54D7"/>
    <w:rsid w:val="00CB670B"/>
    <w:rsid w:val="00CC005A"/>
    <w:rsid w:val="00CC0848"/>
    <w:rsid w:val="00CC1448"/>
    <w:rsid w:val="00CC3787"/>
    <w:rsid w:val="00CC7355"/>
    <w:rsid w:val="00CD0495"/>
    <w:rsid w:val="00CD1D9A"/>
    <w:rsid w:val="00CD29A3"/>
    <w:rsid w:val="00CD67DA"/>
    <w:rsid w:val="00CD7A40"/>
    <w:rsid w:val="00CE0A57"/>
    <w:rsid w:val="00CE0FBA"/>
    <w:rsid w:val="00CE1295"/>
    <w:rsid w:val="00CE377A"/>
    <w:rsid w:val="00CE5833"/>
    <w:rsid w:val="00CE5E9D"/>
    <w:rsid w:val="00CE6D7B"/>
    <w:rsid w:val="00CE7129"/>
    <w:rsid w:val="00CE7EF2"/>
    <w:rsid w:val="00CF1610"/>
    <w:rsid w:val="00CF2A53"/>
    <w:rsid w:val="00CF4215"/>
    <w:rsid w:val="00CF4EB5"/>
    <w:rsid w:val="00CF5A36"/>
    <w:rsid w:val="00CF6806"/>
    <w:rsid w:val="00D02032"/>
    <w:rsid w:val="00D028C4"/>
    <w:rsid w:val="00D02B69"/>
    <w:rsid w:val="00D05A85"/>
    <w:rsid w:val="00D068DB"/>
    <w:rsid w:val="00D160DF"/>
    <w:rsid w:val="00D22C99"/>
    <w:rsid w:val="00D269EA"/>
    <w:rsid w:val="00D27491"/>
    <w:rsid w:val="00D325CF"/>
    <w:rsid w:val="00D334B4"/>
    <w:rsid w:val="00D45E09"/>
    <w:rsid w:val="00D50662"/>
    <w:rsid w:val="00D50EE8"/>
    <w:rsid w:val="00D5532F"/>
    <w:rsid w:val="00D558F8"/>
    <w:rsid w:val="00D56616"/>
    <w:rsid w:val="00D5737E"/>
    <w:rsid w:val="00D60C04"/>
    <w:rsid w:val="00D64FEF"/>
    <w:rsid w:val="00D66727"/>
    <w:rsid w:val="00D675B6"/>
    <w:rsid w:val="00D67D29"/>
    <w:rsid w:val="00D717E9"/>
    <w:rsid w:val="00D71BAF"/>
    <w:rsid w:val="00D76326"/>
    <w:rsid w:val="00D77959"/>
    <w:rsid w:val="00D77CE8"/>
    <w:rsid w:val="00D8062F"/>
    <w:rsid w:val="00D85069"/>
    <w:rsid w:val="00D86516"/>
    <w:rsid w:val="00D94EDD"/>
    <w:rsid w:val="00D97EA7"/>
    <w:rsid w:val="00DA35B1"/>
    <w:rsid w:val="00DA35D2"/>
    <w:rsid w:val="00DA3A82"/>
    <w:rsid w:val="00DA5AC4"/>
    <w:rsid w:val="00DA65A6"/>
    <w:rsid w:val="00DB7256"/>
    <w:rsid w:val="00DC2C47"/>
    <w:rsid w:val="00DC46C8"/>
    <w:rsid w:val="00DC47B6"/>
    <w:rsid w:val="00DC5E6E"/>
    <w:rsid w:val="00DC7CF1"/>
    <w:rsid w:val="00DD0302"/>
    <w:rsid w:val="00DD1CC3"/>
    <w:rsid w:val="00DD3296"/>
    <w:rsid w:val="00DD64C4"/>
    <w:rsid w:val="00DD7619"/>
    <w:rsid w:val="00DD791C"/>
    <w:rsid w:val="00DE04C2"/>
    <w:rsid w:val="00DE3353"/>
    <w:rsid w:val="00DE5698"/>
    <w:rsid w:val="00DE6C78"/>
    <w:rsid w:val="00DE7E1F"/>
    <w:rsid w:val="00DF0511"/>
    <w:rsid w:val="00DF077E"/>
    <w:rsid w:val="00DF335A"/>
    <w:rsid w:val="00DF4689"/>
    <w:rsid w:val="00E023F9"/>
    <w:rsid w:val="00E04744"/>
    <w:rsid w:val="00E13E06"/>
    <w:rsid w:val="00E209CC"/>
    <w:rsid w:val="00E21487"/>
    <w:rsid w:val="00E25EA9"/>
    <w:rsid w:val="00E27563"/>
    <w:rsid w:val="00E30E68"/>
    <w:rsid w:val="00E32764"/>
    <w:rsid w:val="00E40652"/>
    <w:rsid w:val="00E41CED"/>
    <w:rsid w:val="00E44CE3"/>
    <w:rsid w:val="00E45425"/>
    <w:rsid w:val="00E507A1"/>
    <w:rsid w:val="00E57B29"/>
    <w:rsid w:val="00E62164"/>
    <w:rsid w:val="00E6422A"/>
    <w:rsid w:val="00E648F5"/>
    <w:rsid w:val="00E70A1A"/>
    <w:rsid w:val="00E73DCD"/>
    <w:rsid w:val="00E76216"/>
    <w:rsid w:val="00E7705F"/>
    <w:rsid w:val="00E77DDD"/>
    <w:rsid w:val="00E803B6"/>
    <w:rsid w:val="00E808DC"/>
    <w:rsid w:val="00E86B1F"/>
    <w:rsid w:val="00E9070B"/>
    <w:rsid w:val="00E91C65"/>
    <w:rsid w:val="00EA0050"/>
    <w:rsid w:val="00EA1C7D"/>
    <w:rsid w:val="00EA1E62"/>
    <w:rsid w:val="00EB0DE0"/>
    <w:rsid w:val="00EB25B6"/>
    <w:rsid w:val="00EB3532"/>
    <w:rsid w:val="00EC1915"/>
    <w:rsid w:val="00EC3651"/>
    <w:rsid w:val="00EC4F4B"/>
    <w:rsid w:val="00EC67BF"/>
    <w:rsid w:val="00ED1BAE"/>
    <w:rsid w:val="00ED3FFF"/>
    <w:rsid w:val="00ED577C"/>
    <w:rsid w:val="00EE0F2D"/>
    <w:rsid w:val="00EE3331"/>
    <w:rsid w:val="00EE6309"/>
    <w:rsid w:val="00EE7609"/>
    <w:rsid w:val="00EF1BC7"/>
    <w:rsid w:val="00EF3B29"/>
    <w:rsid w:val="00EF41AA"/>
    <w:rsid w:val="00EF6E43"/>
    <w:rsid w:val="00EF73E7"/>
    <w:rsid w:val="00EF7885"/>
    <w:rsid w:val="00F019FC"/>
    <w:rsid w:val="00F04DD0"/>
    <w:rsid w:val="00F0579A"/>
    <w:rsid w:val="00F06E69"/>
    <w:rsid w:val="00F126DF"/>
    <w:rsid w:val="00F16DDB"/>
    <w:rsid w:val="00F22512"/>
    <w:rsid w:val="00F50809"/>
    <w:rsid w:val="00F50F97"/>
    <w:rsid w:val="00F5263C"/>
    <w:rsid w:val="00F549C5"/>
    <w:rsid w:val="00F601E6"/>
    <w:rsid w:val="00F62D53"/>
    <w:rsid w:val="00F63216"/>
    <w:rsid w:val="00F63921"/>
    <w:rsid w:val="00F645B9"/>
    <w:rsid w:val="00F64DEC"/>
    <w:rsid w:val="00F66946"/>
    <w:rsid w:val="00F74B9F"/>
    <w:rsid w:val="00F764D2"/>
    <w:rsid w:val="00F82445"/>
    <w:rsid w:val="00F836C7"/>
    <w:rsid w:val="00F942F6"/>
    <w:rsid w:val="00F96539"/>
    <w:rsid w:val="00F968CE"/>
    <w:rsid w:val="00F97DD7"/>
    <w:rsid w:val="00FA01C1"/>
    <w:rsid w:val="00FA09BF"/>
    <w:rsid w:val="00FA2095"/>
    <w:rsid w:val="00FA298C"/>
    <w:rsid w:val="00FA33FD"/>
    <w:rsid w:val="00FA5569"/>
    <w:rsid w:val="00FA6109"/>
    <w:rsid w:val="00FB0707"/>
    <w:rsid w:val="00FB0BE5"/>
    <w:rsid w:val="00FB1F26"/>
    <w:rsid w:val="00FB20FD"/>
    <w:rsid w:val="00FB2A07"/>
    <w:rsid w:val="00FB4D41"/>
    <w:rsid w:val="00FB4E33"/>
    <w:rsid w:val="00FB5DA0"/>
    <w:rsid w:val="00FB7FC7"/>
    <w:rsid w:val="00FC1F44"/>
    <w:rsid w:val="00FD190D"/>
    <w:rsid w:val="00FD5B2F"/>
    <w:rsid w:val="00FD7241"/>
    <w:rsid w:val="00FE016D"/>
    <w:rsid w:val="00FE0D98"/>
    <w:rsid w:val="00FE2402"/>
    <w:rsid w:val="00FE3929"/>
    <w:rsid w:val="00FF1AA4"/>
    <w:rsid w:val="00FF4412"/>
    <w:rsid w:val="00FF5AD3"/>
    <w:rsid w:val="00FF6F8B"/>
    <w:rsid w:val="00FF7373"/>
    <w:rsid w:val="00FF7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after="1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98B"/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00" w:after="1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98B"/>
    <w:rPr>
      <w:rFonts w:ascii="Verdana" w:eastAsiaTheme="minorEastAsia" w:hAnsi="Verdana"/>
      <w:sz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</Words>
  <Characters>218</Characters>
  <Application>Microsoft Office Word</Application>
  <DocSecurity>4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</dc:creator>
  <cp:lastModifiedBy>dorothy</cp:lastModifiedBy>
  <cp:revision>2</cp:revision>
  <dcterms:created xsi:type="dcterms:W3CDTF">2013-04-28T16:50:00Z</dcterms:created>
  <dcterms:modified xsi:type="dcterms:W3CDTF">2013-04-28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